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0F73CF6" w14:textId="77777777" w:rsidR="002C3EAA" w:rsidRPr="0067405B" w:rsidRDefault="002C3EAA" w:rsidP="002C3EAA">
      <w:pPr>
        <w:pStyle w:val="Heading2"/>
      </w:pPr>
      <w:bookmarkStart w:id="0" w:name="_Hlk180161999"/>
      <w:bookmarkEnd w:id="0"/>
      <w:r w:rsidRPr="0067405B">
        <w:t>ĐỀ THI GIỮA HỌC KÌ I – MÔN VẬT LÍ – KHỐI 11</w:t>
      </w:r>
    </w:p>
    <w:p w14:paraId="1FA63F79" w14:textId="7F39EFC3" w:rsidR="002C3EAA" w:rsidRPr="0067405B" w:rsidRDefault="002C3EAA" w:rsidP="002C3EAA">
      <w:pPr>
        <w:pStyle w:val="StyleList"/>
        <w:numPr>
          <w:ilvl w:val="0"/>
          <w:numId w:val="0"/>
        </w:numPr>
      </w:pPr>
      <w:r w:rsidRPr="0067405B">
        <w:rPr>
          <w:b/>
          <w:bCs/>
        </w:rPr>
        <w:t>PHẦN I. Câu trắc nghiệm nhiều phương án lựa chọn.</w:t>
      </w:r>
      <w:r w:rsidRPr="0067405B">
        <w:t xml:space="preserve"> Học sinh trả lời từ câu 1 đến câu 1</w:t>
      </w:r>
      <w:r>
        <w:t>6</w:t>
      </w:r>
      <w:r w:rsidRPr="0067405B">
        <w:t>. Mỗi câu hỏi học sinh chỉ chọn một phương án</w:t>
      </w:r>
    </w:p>
    <w:p w14:paraId="11B54F19" w14:textId="46FE3A06" w:rsidR="00752377" w:rsidRPr="0067405B" w:rsidRDefault="00752377" w:rsidP="00752377">
      <w:pPr>
        <w:pStyle w:val="StyleList"/>
        <w:rPr>
          <w:b/>
        </w:rPr>
      </w:pPr>
      <w:r w:rsidRPr="0067405B">
        <w:t>Hình sau là đồ thị biểu diễn sự phụ thuộc li độ x theo thời gian t của một vật dao động điều hòa. Phương trình dao động của vật này là</w:t>
      </w:r>
      <w:r w:rsidRPr="0067405B">
        <w:rPr>
          <w:b/>
        </w:rPr>
        <w:t xml:space="preserve"> </w:t>
      </w:r>
    </w:p>
    <w:p w14:paraId="73A83703" w14:textId="77777777" w:rsidR="00752377" w:rsidRPr="0067405B" w:rsidRDefault="00752377" w:rsidP="002C3EAA">
      <w:pPr>
        <w:jc w:val="center"/>
      </w:pPr>
      <w:r w:rsidRPr="0067405B">
        <w:rPr>
          <w:noProof/>
        </w:rPr>
        <w:drawing>
          <wp:inline distT="0" distB="0" distL="0" distR="0" wp14:anchorId="1F228E83" wp14:editId="0BC1F077">
            <wp:extent cx="2479040" cy="1473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040" cy="1473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53727E" w14:textId="77777777" w:rsidR="00752377" w:rsidRPr="0067405B" w:rsidRDefault="00752377" w:rsidP="00752377">
      <w:pPr>
        <w:rPr>
          <w:b/>
        </w:rPr>
      </w:pPr>
      <w:r w:rsidRPr="0067405B">
        <w:rPr>
          <w:b/>
        </w:rPr>
        <w:t xml:space="preserve">A. </w:t>
      </w:r>
      <w:r w:rsidRPr="0067405B">
        <w:object w:dxaOrig="2112" w:dyaOrig="756" w14:anchorId="74B3BD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05.5pt;height:37.45pt" o:ole="">
            <v:imagedata r:id="rId6" o:title=""/>
          </v:shape>
          <o:OLEObject Type="Embed" ProgID="Equation.DSMT4" ShapeID="_x0000_i1041" DrawAspect="Content" ObjectID="_1792985414" r:id="rId7"/>
        </w:object>
      </w:r>
      <w:r w:rsidRPr="0067405B">
        <w:t>(cm).</w:t>
      </w:r>
      <w:r w:rsidRPr="0067405B">
        <w:tab/>
      </w:r>
      <w:r w:rsidRPr="0067405B">
        <w:rPr>
          <w:b/>
        </w:rPr>
        <w:t xml:space="preserve">B. </w:t>
      </w:r>
      <w:r w:rsidRPr="0067405B">
        <w:object w:dxaOrig="2040" w:dyaOrig="756" w14:anchorId="2E7E2839">
          <v:shape id="_x0000_i1042" type="#_x0000_t75" style="width:101.95pt;height:37.45pt" o:ole="">
            <v:imagedata r:id="rId8" o:title=""/>
          </v:shape>
          <o:OLEObject Type="Embed" ProgID="Equation.DSMT4" ShapeID="_x0000_i1042" DrawAspect="Content" ObjectID="_1792985415" r:id="rId9"/>
        </w:object>
      </w:r>
      <w:r w:rsidRPr="0067405B">
        <w:t>(cm).</w:t>
      </w:r>
    </w:p>
    <w:p w14:paraId="775BFDBF" w14:textId="77777777" w:rsidR="00752377" w:rsidRDefault="00752377" w:rsidP="00752377">
      <w:r w:rsidRPr="0067405B">
        <w:rPr>
          <w:b/>
        </w:rPr>
        <w:t xml:space="preserve">C. </w:t>
      </w:r>
      <w:r w:rsidRPr="0067405B">
        <w:object w:dxaOrig="2040" w:dyaOrig="756" w14:anchorId="38D9D3AC">
          <v:shape id="_x0000_i1043" type="#_x0000_t75" style="width:101.95pt;height:37.45pt" o:ole="">
            <v:imagedata r:id="rId10" o:title=""/>
          </v:shape>
          <o:OLEObject Type="Embed" ProgID="Equation.DSMT4" ShapeID="_x0000_i1043" DrawAspect="Content" ObjectID="_1792985416" r:id="rId11"/>
        </w:object>
      </w:r>
      <w:r w:rsidRPr="0067405B">
        <w:t>(cm).</w:t>
      </w:r>
      <w:r w:rsidRPr="0067405B">
        <w:tab/>
      </w:r>
      <w:r w:rsidRPr="0067405B">
        <w:rPr>
          <w:b/>
          <w:u w:val="single"/>
        </w:rPr>
        <w:t>D.</w:t>
      </w:r>
      <w:r w:rsidRPr="0067405B">
        <w:rPr>
          <w:b/>
        </w:rPr>
        <w:t xml:space="preserve"> </w:t>
      </w:r>
      <w:r w:rsidRPr="0067405B">
        <w:object w:dxaOrig="2112" w:dyaOrig="756" w14:anchorId="179A3378">
          <v:shape id="_x0000_i1044" type="#_x0000_t75" style="width:105.5pt;height:37.45pt" o:ole="">
            <v:imagedata r:id="rId12" o:title=""/>
          </v:shape>
          <o:OLEObject Type="Embed" ProgID="Equation.DSMT4" ShapeID="_x0000_i1044" DrawAspect="Content" ObjectID="_1792985417" r:id="rId13"/>
        </w:object>
      </w:r>
      <w:r w:rsidRPr="0067405B">
        <w:t xml:space="preserve"> (cm).</w:t>
      </w:r>
    </w:p>
    <w:p w14:paraId="14BC5AD8" w14:textId="77777777" w:rsidR="00752377" w:rsidRDefault="00752377" w:rsidP="00752377">
      <w:pPr>
        <w:pStyle w:val="StyleList"/>
      </w:pPr>
      <w:r w:rsidRPr="00752377">
        <w:t xml:space="preserve">Một vật dao động tắt dần có các đại lượng giảm liên tục theo thời gian là </w:t>
      </w:r>
    </w:p>
    <w:p w14:paraId="57D7CA23" w14:textId="32509233" w:rsidR="00752377" w:rsidRPr="0067405B" w:rsidRDefault="00752377" w:rsidP="00752377">
      <w:r w:rsidRPr="00752377">
        <w:t xml:space="preserve">A. li độ và tốc độ </w:t>
      </w:r>
      <w:r>
        <w:tab/>
      </w:r>
      <w:r w:rsidRPr="00752377">
        <w:t xml:space="preserve">B. biên độ và gia tốc. </w:t>
      </w:r>
      <w:r>
        <w:tab/>
      </w:r>
      <w:r w:rsidRPr="00752377">
        <w:t xml:space="preserve">C. biên độ và cơ năng. </w:t>
      </w:r>
      <w:r>
        <w:tab/>
      </w:r>
      <w:r w:rsidRPr="00752377">
        <w:t>D. biên độ và tốc độ</w:t>
      </w:r>
    </w:p>
    <w:p w14:paraId="265D4EAF" w14:textId="0F988E26" w:rsidR="00957F77" w:rsidRDefault="00957F77" w:rsidP="00957F77">
      <w:pPr>
        <w:pStyle w:val="StyleList"/>
      </w:pPr>
      <w:r>
        <w:t>Một vật dao động riêng được tác dụng bởi ngoại lực. Dao động của vật là dao động cưỡng bức nêu ngoại lực</w:t>
      </w:r>
    </w:p>
    <w:p w14:paraId="7818A344" w14:textId="20D01818" w:rsidR="00957F77" w:rsidRDefault="00957F77" w:rsidP="00957F77">
      <w:r>
        <w:t>A. là một lực không đổi</w:t>
      </w:r>
      <w:r>
        <w:t>.</w:t>
      </w:r>
    </w:p>
    <w:p w14:paraId="2463A243" w14:textId="52805880" w:rsidR="00957F77" w:rsidRDefault="00957F77" w:rsidP="00957F77">
      <w:r>
        <w:t>B. biến thiên tuần hoàn</w:t>
      </w:r>
      <w:r>
        <w:t>.</w:t>
      </w:r>
    </w:p>
    <w:p w14:paraId="78C7AAED" w14:textId="67340A69" w:rsidR="00957F77" w:rsidRDefault="00957F77" w:rsidP="00957F77">
      <w:r>
        <w:t>C. tăng dần</w:t>
      </w:r>
      <w:r>
        <w:t>.</w:t>
      </w:r>
    </w:p>
    <w:p w14:paraId="4D0C4E0B" w14:textId="52B7909F" w:rsidR="00957F77" w:rsidRDefault="00957F77" w:rsidP="00957F77">
      <w:r>
        <w:t>D. giảm d</w:t>
      </w:r>
      <w:r>
        <w:t>ầ</w:t>
      </w:r>
      <w:r>
        <w:t>n</w:t>
      </w:r>
      <w:r>
        <w:t>.</w:t>
      </w:r>
    </w:p>
    <w:p w14:paraId="42716B7A" w14:textId="1236A445" w:rsidR="00957F77" w:rsidRDefault="00957F77" w:rsidP="00957F77">
      <w:pPr>
        <w:pStyle w:val="StyleList"/>
      </w:pPr>
      <w:r>
        <w:t>Cơ năng của một con lắc lò xo tỉ lệ thuận với</w:t>
      </w:r>
    </w:p>
    <w:p w14:paraId="4F078440" w14:textId="383C04CA" w:rsidR="00957F77" w:rsidRDefault="00957F77" w:rsidP="00957F77">
      <w:r>
        <w:t>A. tần số dao động</w:t>
      </w:r>
      <w:r>
        <w:t>.</w:t>
      </w:r>
    </w:p>
    <w:p w14:paraId="344E3B0C" w14:textId="527842DC" w:rsidR="00957F77" w:rsidRDefault="00957F77" w:rsidP="00957F77">
      <w:r>
        <w:t>B. biên độ dao động</w:t>
      </w:r>
      <w:r>
        <w:t>.</w:t>
      </w:r>
    </w:p>
    <w:p w14:paraId="6E695F2B" w14:textId="71909385" w:rsidR="00957F77" w:rsidRDefault="00957F77" w:rsidP="00957F77">
      <w:r>
        <w:t>C. bình phương biên độ dao động</w:t>
      </w:r>
      <w:r>
        <w:t>.</w:t>
      </w:r>
    </w:p>
    <w:p w14:paraId="338B19E5" w14:textId="6AA9E157" w:rsidR="00957F77" w:rsidRDefault="00957F77" w:rsidP="00957F77">
      <w:r>
        <w:t>D. li độ dao động</w:t>
      </w:r>
      <w:r>
        <w:t>.</w:t>
      </w:r>
    </w:p>
    <w:p w14:paraId="47D77746" w14:textId="69E0CDB3" w:rsidR="00957F77" w:rsidRDefault="00957F77" w:rsidP="00957F77">
      <w:pPr>
        <w:pStyle w:val="StyleList"/>
      </w:pPr>
      <w:r>
        <w:t>Một vật dao động điều hòa với phương trình</w:t>
      </w:r>
      <w:r>
        <w:t xml:space="preserve"> </w:t>
      </w:r>
      <w:r w:rsidRPr="00957F77">
        <w:rPr>
          <w:position w:val="-14"/>
        </w:rPr>
        <w:object w:dxaOrig="1719" w:dyaOrig="400" w14:anchorId="1B2078C5">
          <v:shape id="_x0000_i1061" type="#_x0000_t75" style="width:85.9pt;height:19.95pt" o:ole="">
            <v:imagedata r:id="rId14" o:title=""/>
          </v:shape>
          <o:OLEObject Type="Embed" ProgID="Equation.DSMT4" ShapeID="_x0000_i1061" DrawAspect="Content" ObjectID="_1792985418" r:id="rId15"/>
        </w:object>
      </w:r>
      <w:r>
        <w:t>. Chiều dài quỹ đạo của vật dao động</w:t>
      </w:r>
    </w:p>
    <w:p w14:paraId="2E18AC04" w14:textId="77777777" w:rsidR="00957F77" w:rsidRDefault="00957F77" w:rsidP="00957F77">
      <w:r>
        <w:t>A. 10 cm.</w:t>
      </w:r>
    </w:p>
    <w:p w14:paraId="26F8497E" w14:textId="77777777" w:rsidR="00957F77" w:rsidRDefault="00957F77" w:rsidP="00957F77">
      <w:r>
        <w:t>B. 20 cm.</w:t>
      </w:r>
    </w:p>
    <w:p w14:paraId="0874A206" w14:textId="77777777" w:rsidR="00957F77" w:rsidRDefault="00957F77" w:rsidP="00957F77">
      <w:r>
        <w:t>C. 5 cm.</w:t>
      </w:r>
    </w:p>
    <w:p w14:paraId="0F619812" w14:textId="77777777" w:rsidR="00957F77" w:rsidRDefault="00957F77" w:rsidP="00957F77">
      <w:r>
        <w:t>D. 15 cm.</w:t>
      </w:r>
    </w:p>
    <w:p w14:paraId="43064117" w14:textId="0241C9F1" w:rsidR="00957F77" w:rsidRDefault="00957F77" w:rsidP="00957F77">
      <w:pPr>
        <w:pStyle w:val="StyleList"/>
      </w:pPr>
      <w:r>
        <w:t>Sự xuất hiện của hiện tượng cộng hưởng trong trường hợp nào sau đây là có lợi?</w:t>
      </w:r>
    </w:p>
    <w:p w14:paraId="61FBDC74" w14:textId="77777777" w:rsidR="00957F77" w:rsidRDefault="00957F77" w:rsidP="00957F77">
      <w:r>
        <w:t>A. Dao động của nhà cao tầng do địa chắn gây ra</w:t>
      </w:r>
    </w:p>
    <w:p w14:paraId="16454AD3" w14:textId="77777777" w:rsidR="00957F77" w:rsidRDefault="00957F77" w:rsidP="00957F77">
      <w:r>
        <w:t>B. Hộp cộng hưởng của đàn guitar.</w:t>
      </w:r>
    </w:p>
    <w:p w14:paraId="7B543DB7" w14:textId="77777777" w:rsidR="00957F77" w:rsidRDefault="00957F77" w:rsidP="00957F77">
      <w:r>
        <w:t>C. Rung lắc của cầu do khách tham quan cũng đi trên cầu.</w:t>
      </w:r>
    </w:p>
    <w:p w14:paraId="5C95AA51" w14:textId="704034D9" w:rsidR="00752377" w:rsidRPr="00752377" w:rsidRDefault="00957F77" w:rsidP="00957F77">
      <w:r>
        <w:t>D. Cầu bị sập do đoàn người diễu hành bước đều đi qua</w:t>
      </w:r>
      <w:r>
        <w:t>.</w:t>
      </w:r>
    </w:p>
    <w:p w14:paraId="5A2DA9EB" w14:textId="6D39C70A" w:rsidR="00752377" w:rsidRPr="0067405B" w:rsidRDefault="00752377" w:rsidP="00752377">
      <w:pPr>
        <w:pStyle w:val="StyleList"/>
      </w:pPr>
      <w:r w:rsidRPr="0067405B">
        <w:rPr>
          <w:lang w:val="fr-FR"/>
        </w:rPr>
        <w:t xml:space="preserve">Công thức nào sau đây biểu diễn sự liên hệ giữa tần số góc </w:t>
      </w:r>
      <w:r w:rsidRPr="0067405B">
        <w:sym w:font="Symbol" w:char="F077"/>
      </w:r>
      <w:r w:rsidRPr="0067405B">
        <w:rPr>
          <w:lang w:val="fr-FR"/>
        </w:rPr>
        <w:t xml:space="preserve">, tần số f và chu kì T của một dao động điều hòa. </w:t>
      </w:r>
    </w:p>
    <w:p w14:paraId="24DC7430" w14:textId="77777777" w:rsidR="00752377" w:rsidRPr="0067405B" w:rsidRDefault="00752377" w:rsidP="00752377">
      <w:r w:rsidRPr="0067405B">
        <w:rPr>
          <w:b/>
          <w:lang w:eastAsia="vi-VN"/>
        </w:rPr>
        <w:t>A.</w:t>
      </w:r>
      <w:r w:rsidRPr="0067405B">
        <w:t xml:space="preserve"> </w:t>
      </w:r>
      <w:r w:rsidRPr="0067405B">
        <w:rPr>
          <w:position w:val="-24"/>
        </w:rPr>
        <w:object w:dxaOrig="1480" w:dyaOrig="620" w14:anchorId="764542D6">
          <v:shape id="_x0000_i1025" type="#_x0000_t75" style="width:74.15pt;height:31pt" o:ole="">
            <v:imagedata r:id="rId16" o:title=""/>
          </v:shape>
          <o:OLEObject Type="Embed" ProgID="Equation.DSMT4" ShapeID="_x0000_i1025" DrawAspect="Content" ObjectID="_1792985419" r:id="rId17"/>
        </w:object>
      </w:r>
      <w:r w:rsidRPr="0067405B">
        <w:rPr>
          <w:lang w:eastAsia="vi-VN"/>
        </w:rPr>
        <w:tab/>
      </w:r>
      <w:r w:rsidRPr="0067405B">
        <w:rPr>
          <w:b/>
          <w:u w:val="single"/>
          <w:lang w:val="fr-FR"/>
        </w:rPr>
        <w:t>B.</w:t>
      </w:r>
      <w:r w:rsidRPr="0067405B">
        <w:t xml:space="preserve"> </w:t>
      </w:r>
      <w:r w:rsidRPr="0067405B">
        <w:rPr>
          <w:position w:val="-24"/>
        </w:rPr>
        <w:object w:dxaOrig="1440" w:dyaOrig="620" w14:anchorId="5A22093F">
          <v:shape id="_x0000_i1026" type="#_x0000_t75" style="width:1in;height:31pt" o:ole="">
            <v:imagedata r:id="rId18" o:title=""/>
          </v:shape>
          <o:OLEObject Type="Embed" ProgID="Equation.DSMT4" ShapeID="_x0000_i1026" DrawAspect="Content" ObjectID="_1792985420" r:id="rId19"/>
        </w:object>
      </w:r>
      <w:r w:rsidRPr="0067405B">
        <w:rPr>
          <w:b/>
          <w:lang w:eastAsia="vi-VN"/>
        </w:rPr>
        <w:tab/>
        <w:t>C.</w:t>
      </w:r>
      <w:r w:rsidRPr="0067405B">
        <w:t xml:space="preserve"> </w:t>
      </w:r>
      <w:r w:rsidRPr="0067405B">
        <w:rPr>
          <w:position w:val="-24"/>
        </w:rPr>
        <w:object w:dxaOrig="1219" w:dyaOrig="620" w14:anchorId="66C99951">
          <v:shape id="_x0000_i1027" type="#_x0000_t75" style="width:60.95pt;height:31pt" o:ole="">
            <v:imagedata r:id="rId20" o:title=""/>
          </v:shape>
          <o:OLEObject Type="Embed" ProgID="Equation.DSMT4" ShapeID="_x0000_i1027" DrawAspect="Content" ObjectID="_1792985421" r:id="rId21"/>
        </w:object>
      </w:r>
      <w:r w:rsidRPr="0067405B">
        <w:rPr>
          <w:lang w:eastAsia="vi-VN"/>
        </w:rPr>
        <w:t xml:space="preserve">           </w:t>
      </w:r>
      <w:r w:rsidRPr="0067405B">
        <w:rPr>
          <w:b/>
          <w:lang w:eastAsia="vi-VN"/>
        </w:rPr>
        <w:t>D.</w:t>
      </w:r>
      <w:r w:rsidRPr="0067405B">
        <w:t xml:space="preserve"> </w:t>
      </w:r>
      <w:r w:rsidRPr="0067405B">
        <w:rPr>
          <w:position w:val="-24"/>
        </w:rPr>
        <w:object w:dxaOrig="1440" w:dyaOrig="620" w14:anchorId="5F0B93B0">
          <v:shape id="_x0000_i1028" type="#_x0000_t75" style="width:1in;height:31pt" o:ole="">
            <v:imagedata r:id="rId22" o:title=""/>
          </v:shape>
          <o:OLEObject Type="Embed" ProgID="Equation.DSMT4" ShapeID="_x0000_i1028" DrawAspect="Content" ObjectID="_1792985422" r:id="rId23"/>
        </w:object>
      </w:r>
    </w:p>
    <w:p w14:paraId="78F9E01C" w14:textId="1376A50F" w:rsidR="000274AE" w:rsidRDefault="000274AE" w:rsidP="000274AE">
      <w:pPr>
        <w:pStyle w:val="StyleList"/>
      </w:pPr>
      <w:r>
        <w:t>Khoảng thời gian để vật thực hiện được một dao động toàn phần gọi là</w:t>
      </w:r>
    </w:p>
    <w:p w14:paraId="109449E0" w14:textId="36F7AF87" w:rsidR="000274AE" w:rsidRDefault="000274AE" w:rsidP="000274AE">
      <w:r>
        <w:t>A</w:t>
      </w:r>
      <w:r>
        <w:t>.</w:t>
      </w:r>
      <w:r>
        <w:t xml:space="preserve"> chu k</w:t>
      </w:r>
      <w:r>
        <w:t>ì.</w:t>
      </w:r>
    </w:p>
    <w:p w14:paraId="0187860C" w14:textId="77777777" w:rsidR="000274AE" w:rsidRDefault="000274AE" w:rsidP="000274AE">
      <w:r>
        <w:t>B. biên độ</w:t>
      </w:r>
    </w:p>
    <w:p w14:paraId="4F0C1A29" w14:textId="77777777" w:rsidR="000274AE" w:rsidRDefault="000274AE" w:rsidP="000274AE">
      <w:r>
        <w:t>C. tần số</w:t>
      </w:r>
    </w:p>
    <w:p w14:paraId="286D0E5C" w14:textId="722A398D" w:rsidR="000274AE" w:rsidRDefault="000274AE" w:rsidP="000274AE">
      <w:r>
        <w:t>D. tần số góc</w:t>
      </w:r>
      <w:r>
        <w:t>.</w:t>
      </w:r>
    </w:p>
    <w:p w14:paraId="16F55EAB" w14:textId="1E7FF5B7" w:rsidR="000274AE" w:rsidRDefault="000274AE" w:rsidP="000274AE">
      <w:pPr>
        <w:pStyle w:val="StyleList"/>
      </w:pPr>
      <w:r>
        <w:t>Một con lắc lò xo có tần số dao động riêng</w:t>
      </w:r>
      <w:r>
        <w:t xml:space="preserve"> </w:t>
      </w:r>
      <w:r w:rsidRPr="000274AE">
        <w:rPr>
          <w:position w:val="-12"/>
        </w:rPr>
        <w:object w:dxaOrig="240" w:dyaOrig="360" w14:anchorId="41772CC6">
          <v:shape id="_x0000_i1072" type="#_x0000_t75" style="width:12.1pt;height:18.2pt" o:ole="">
            <v:imagedata r:id="rId24" o:title=""/>
          </v:shape>
          <o:OLEObject Type="Embed" ProgID="Equation.DSMT4" ShapeID="_x0000_i1072" DrawAspect="Content" ObjectID="_1792985423" r:id="rId25"/>
        </w:object>
      </w:r>
      <w:r>
        <w:t xml:space="preserve">. Khi tác dụng vào nó một ngoại lực cưỡng bức tuần hoàn có tần số </w:t>
      </w:r>
      <w:r>
        <w:t>f</w:t>
      </w:r>
      <w:r>
        <w:t xml:space="preserve"> thì xảy ra hiện tượng cộng hưởng. Hệ thức nào sau đây đúng?</w:t>
      </w:r>
    </w:p>
    <w:p w14:paraId="76EA7A33" w14:textId="3A00E88D" w:rsidR="000274AE" w:rsidRDefault="000274AE" w:rsidP="000274AE">
      <w:r>
        <w:t>A.</w:t>
      </w:r>
      <w:r>
        <w:t xml:space="preserve"> </w:t>
      </w:r>
      <w:r w:rsidRPr="000274AE">
        <w:rPr>
          <w:position w:val="-12"/>
        </w:rPr>
        <w:object w:dxaOrig="900" w:dyaOrig="360" w14:anchorId="5EAD5F7F">
          <v:shape id="_x0000_i1075" type="#_x0000_t75" style="width:44.9pt;height:18.2pt" o:ole="">
            <v:imagedata r:id="rId26" o:title=""/>
          </v:shape>
          <o:OLEObject Type="Embed" ProgID="Equation.DSMT4" ShapeID="_x0000_i1075" DrawAspect="Content" ObjectID="_1792985424" r:id="rId27"/>
        </w:object>
      </w:r>
    </w:p>
    <w:p w14:paraId="21756881" w14:textId="61E7B63A" w:rsidR="000274AE" w:rsidRDefault="000274AE" w:rsidP="000274AE">
      <w:r>
        <w:t xml:space="preserve">B. </w:t>
      </w:r>
      <w:r w:rsidRPr="000274AE">
        <w:rPr>
          <w:position w:val="-12"/>
        </w:rPr>
        <w:object w:dxaOrig="580" w:dyaOrig="360" w14:anchorId="7BA8ABE6">
          <v:shape id="_x0000_i1082" type="#_x0000_t75" style="width:28.85pt;height:18.2pt" o:ole="">
            <v:imagedata r:id="rId28" o:title=""/>
          </v:shape>
          <o:OLEObject Type="Embed" ProgID="Equation.DSMT4" ShapeID="_x0000_i1082" DrawAspect="Content" ObjectID="_1792985425" r:id="rId29"/>
        </w:object>
      </w:r>
    </w:p>
    <w:p w14:paraId="2C7647D9" w14:textId="1BB569B7" w:rsidR="000274AE" w:rsidRDefault="000274AE" w:rsidP="000274AE">
      <w:r>
        <w:lastRenderedPageBreak/>
        <w:t xml:space="preserve">C. </w:t>
      </w:r>
      <w:r w:rsidRPr="000274AE">
        <w:rPr>
          <w:position w:val="-12"/>
        </w:rPr>
        <w:object w:dxaOrig="720" w:dyaOrig="360" w14:anchorId="3525BFFD">
          <v:shape id="_x0000_i1078" type="#_x0000_t75" style="width:36pt;height:18.2pt" o:ole="">
            <v:imagedata r:id="rId30" o:title=""/>
          </v:shape>
          <o:OLEObject Type="Embed" ProgID="Equation.DSMT4" ShapeID="_x0000_i1078" DrawAspect="Content" ObjectID="_1792985426" r:id="rId31"/>
        </w:object>
      </w:r>
    </w:p>
    <w:p w14:paraId="68439B28" w14:textId="0DEB13A8" w:rsidR="000274AE" w:rsidRDefault="000274AE" w:rsidP="000274AE">
      <w:r>
        <w:t xml:space="preserve">D. </w:t>
      </w:r>
      <w:r w:rsidRPr="00E57CF1">
        <w:rPr>
          <w:position w:val="-12"/>
        </w:rPr>
        <w:object w:dxaOrig="720" w:dyaOrig="360" w14:anchorId="23C66A5C">
          <v:shape id="_x0000_i1079" type="#_x0000_t75" style="width:36pt;height:18.2pt" o:ole="">
            <v:imagedata r:id="rId32" o:title=""/>
          </v:shape>
          <o:OLEObject Type="Embed" ProgID="Equation.DSMT4" ShapeID="_x0000_i1079" DrawAspect="Content" ObjectID="_1792985427" r:id="rId33"/>
        </w:object>
      </w:r>
    </w:p>
    <w:p w14:paraId="2DC2BCEB" w14:textId="1D06F63D" w:rsidR="000274AE" w:rsidRDefault="000274AE" w:rsidP="000274AE">
      <w:pPr>
        <w:pStyle w:val="StyleList"/>
      </w:pPr>
      <w:r>
        <w:t xml:space="preserve">Một vật dao động điều hòa theo phương trình </w:t>
      </w:r>
      <w:r w:rsidR="00F57C2F" w:rsidRPr="000274AE">
        <w:rPr>
          <w:position w:val="-14"/>
        </w:rPr>
        <w:object w:dxaOrig="2640" w:dyaOrig="400" w14:anchorId="1D9870E6">
          <v:shape id="_x0000_i1089" type="#_x0000_t75" style="width:131.9pt;height:19.95pt" o:ole="">
            <v:imagedata r:id="rId34" o:title=""/>
          </v:shape>
          <o:OLEObject Type="Embed" ProgID="Equation.DSMT4" ShapeID="_x0000_i1089" DrawAspect="Content" ObjectID="_1792985428" r:id="rId35"/>
        </w:object>
      </w:r>
      <w:r>
        <w:t xml:space="preserve">. </w:t>
      </w:r>
      <w:r>
        <w:t>Biên độ đao động của vật là</w:t>
      </w:r>
    </w:p>
    <w:p w14:paraId="145B36F3" w14:textId="0476E6DF" w:rsidR="000274AE" w:rsidRDefault="000274AE" w:rsidP="000274AE">
      <w:r>
        <w:t>A.</w:t>
      </w:r>
      <w:r w:rsidR="00F57C2F">
        <w:t xml:space="preserve"> </w:t>
      </w:r>
      <w:r w:rsidR="00F57C2F" w:rsidRPr="00F57C2F">
        <w:rPr>
          <w:position w:val="-6"/>
        </w:rPr>
        <w:object w:dxaOrig="220" w:dyaOrig="220" w14:anchorId="56A42445">
          <v:shape id="_x0000_i1092" type="#_x0000_t75" style="width:11.05pt;height:11.05pt" o:ole="">
            <v:imagedata r:id="rId36" o:title=""/>
          </v:shape>
          <o:OLEObject Type="Embed" ProgID="Equation.DSMT4" ShapeID="_x0000_i1092" DrawAspect="Content" ObjectID="_1792985429" r:id="rId37"/>
        </w:object>
      </w:r>
      <w:r w:rsidR="00F57C2F">
        <w:t>.</w:t>
      </w:r>
    </w:p>
    <w:p w14:paraId="61F5F65A" w14:textId="11A2206E" w:rsidR="000274AE" w:rsidRDefault="000274AE" w:rsidP="000274AE">
      <w:r>
        <w:t>B.A</w:t>
      </w:r>
      <w:r w:rsidR="00F57C2F">
        <w:t>.</w:t>
      </w:r>
    </w:p>
    <w:p w14:paraId="6C967F5D" w14:textId="24FA73DF" w:rsidR="000274AE" w:rsidRDefault="000274AE" w:rsidP="000274AE">
      <w:r>
        <w:t>C.</w:t>
      </w:r>
      <w:r w:rsidR="00F57C2F">
        <w:t xml:space="preserve"> </w:t>
      </w:r>
      <w:r w:rsidR="00F57C2F" w:rsidRPr="00F57C2F">
        <w:rPr>
          <w:position w:val="-10"/>
        </w:rPr>
        <w:object w:dxaOrig="220" w:dyaOrig="260" w14:anchorId="1FD527A9">
          <v:shape id="_x0000_i1095" type="#_x0000_t75" style="width:11.05pt;height:12.85pt" o:ole="">
            <v:imagedata r:id="rId38" o:title=""/>
          </v:shape>
          <o:OLEObject Type="Embed" ProgID="Equation.DSMT4" ShapeID="_x0000_i1095" DrawAspect="Content" ObjectID="_1792985430" r:id="rId39"/>
        </w:object>
      </w:r>
      <w:r w:rsidR="00F57C2F">
        <w:t>.</w:t>
      </w:r>
    </w:p>
    <w:p w14:paraId="0F152BAF" w14:textId="77777777" w:rsidR="000274AE" w:rsidRDefault="000274AE" w:rsidP="000274AE">
      <w:r>
        <w:t>D. x.</w:t>
      </w:r>
    </w:p>
    <w:p w14:paraId="4B5190D2" w14:textId="17C6F735" w:rsidR="000274AE" w:rsidRDefault="00F57C2F" w:rsidP="00F57C2F">
      <w:pPr>
        <w:pStyle w:val="StyleList"/>
      </w:pPr>
      <w:r>
        <w:t>M</w:t>
      </w:r>
      <w:r w:rsidR="000274AE">
        <w:t xml:space="preserve">ột vật dao động điều hoà với biên độ A, tần số góc </w:t>
      </w:r>
      <w:r w:rsidRPr="00F57C2F">
        <w:rPr>
          <w:position w:val="-6"/>
        </w:rPr>
        <w:object w:dxaOrig="220" w:dyaOrig="220" w14:anchorId="54B751B9">
          <v:shape id="_x0000_i1096" type="#_x0000_t75" style="width:11.05pt;height:11.05pt" o:ole="">
            <v:imagedata r:id="rId36" o:title=""/>
          </v:shape>
          <o:OLEObject Type="Embed" ProgID="Equation.DSMT4" ShapeID="_x0000_i1096" DrawAspect="Content" ObjectID="_1792985431" r:id="rId40"/>
        </w:object>
      </w:r>
      <w:r w:rsidR="000274AE">
        <w:t xml:space="preserve">. Tại một thời điểm t vật có li độ x, vận tốc v, gia tốc a. Công thức nào sau đây là </w:t>
      </w:r>
      <w:r w:rsidR="000274AE" w:rsidRPr="00F57C2F">
        <w:rPr>
          <w:b/>
          <w:bCs/>
        </w:rPr>
        <w:t>sai</w:t>
      </w:r>
      <w:r w:rsidR="000274AE">
        <w:t>?</w:t>
      </w:r>
    </w:p>
    <w:p w14:paraId="1A96F7ED" w14:textId="3073CC89" w:rsidR="000274AE" w:rsidRDefault="000274AE" w:rsidP="000274AE">
      <w:r>
        <w:t xml:space="preserve">A. </w:t>
      </w:r>
      <w:r w:rsidR="00F57C2F" w:rsidRPr="00F57C2F">
        <w:rPr>
          <w:position w:val="-16"/>
        </w:rPr>
        <w:object w:dxaOrig="1740" w:dyaOrig="440" w14:anchorId="10052533">
          <v:shape id="_x0000_i1104" type="#_x0000_t75" style="width:86.95pt;height:22.1pt" o:ole="">
            <v:imagedata r:id="rId41" o:title=""/>
          </v:shape>
          <o:OLEObject Type="Embed" ProgID="Equation.DSMT4" ShapeID="_x0000_i1104" DrawAspect="Content" ObjectID="_1792985432" r:id="rId42"/>
        </w:object>
      </w:r>
    </w:p>
    <w:p w14:paraId="39A4F928" w14:textId="34A22A9D" w:rsidR="00F57C2F" w:rsidRDefault="00F57C2F" w:rsidP="000274AE">
      <w:r>
        <w:t xml:space="preserve">B. </w:t>
      </w:r>
      <w:r w:rsidRPr="00F57C2F">
        <w:rPr>
          <w:position w:val="-6"/>
        </w:rPr>
        <w:object w:dxaOrig="1280" w:dyaOrig="320" w14:anchorId="26FE0063">
          <v:shape id="_x0000_i1102" type="#_x0000_t75" style="width:64.15pt;height:16.05pt" o:ole="">
            <v:imagedata r:id="rId43" o:title=""/>
          </v:shape>
          <o:OLEObject Type="Embed" ProgID="Equation.DSMT4" ShapeID="_x0000_i1102" DrawAspect="Content" ObjectID="_1792985433" r:id="rId44"/>
        </w:object>
      </w:r>
    </w:p>
    <w:p w14:paraId="4199E43D" w14:textId="28F2DC25" w:rsidR="000274AE" w:rsidRDefault="000274AE" w:rsidP="000274AE">
      <w:r>
        <w:t xml:space="preserve">C. </w:t>
      </w:r>
      <w:r w:rsidR="00F57C2F" w:rsidRPr="00F57C2F">
        <w:rPr>
          <w:position w:val="-6"/>
        </w:rPr>
        <w:object w:dxaOrig="1660" w:dyaOrig="380" w14:anchorId="1F35717E">
          <v:shape id="_x0000_i1107" type="#_x0000_t75" style="width:83.05pt;height:18.9pt" o:ole="">
            <v:imagedata r:id="rId45" o:title=""/>
          </v:shape>
          <o:OLEObject Type="Embed" ProgID="Equation.DSMT4" ShapeID="_x0000_i1107" DrawAspect="Content" ObjectID="_1792985434" r:id="rId46"/>
        </w:object>
      </w:r>
      <w:r w:rsidR="00F57C2F">
        <w:t>.</w:t>
      </w:r>
    </w:p>
    <w:p w14:paraId="70A3FEA5" w14:textId="436A6787" w:rsidR="000274AE" w:rsidRDefault="000274AE" w:rsidP="000274AE">
      <w:r>
        <w:t xml:space="preserve">D. </w:t>
      </w:r>
      <w:r w:rsidR="00F57C2F" w:rsidRPr="00F57C2F">
        <w:rPr>
          <w:position w:val="-6"/>
        </w:rPr>
        <w:object w:dxaOrig="940" w:dyaOrig="320" w14:anchorId="2EAD2C75">
          <v:shape id="_x0000_i1110" type="#_x0000_t75" style="width:47.05pt;height:16.05pt" o:ole="">
            <v:imagedata r:id="rId47" o:title=""/>
          </v:shape>
          <o:OLEObject Type="Embed" ProgID="Equation.DSMT4" ShapeID="_x0000_i1110" DrawAspect="Content" ObjectID="_1792985435" r:id="rId48"/>
        </w:object>
      </w:r>
      <w:r w:rsidR="00F57C2F">
        <w:t>.</w:t>
      </w:r>
    </w:p>
    <w:p w14:paraId="7B35CBCB" w14:textId="77777777" w:rsidR="00F57C2F" w:rsidRPr="0067405B" w:rsidRDefault="00F57C2F" w:rsidP="00F57C2F">
      <w:pPr>
        <w:pStyle w:val="StyleList"/>
      </w:pPr>
      <w:r w:rsidRPr="0067405B">
        <w:rPr>
          <w:lang w:val="fr-FR"/>
        </w:rPr>
        <w:t>Một vật nhỏ khối lượng 100g dao động điều hòa với chu kì 0,2s và cơ năng là 0,18</w:t>
      </w:r>
      <w:r>
        <w:rPr>
          <w:lang w:val="fr-FR"/>
        </w:rPr>
        <w:t xml:space="preserve"> </w:t>
      </w:r>
      <w:r w:rsidRPr="0067405B">
        <w:rPr>
          <w:lang w:val="fr-FR"/>
        </w:rPr>
        <w:t>J (mốc thế năng tại vị trí cân bằng); lấy</w:t>
      </w:r>
      <w:r>
        <w:rPr>
          <w:lang w:val="pt-BR"/>
        </w:rPr>
        <w:t xml:space="preserve"> </w:t>
      </w:r>
      <w:r w:rsidRPr="0067405B">
        <w:rPr>
          <w:position w:val="-6"/>
          <w:lang w:val="pt-BR"/>
        </w:rPr>
        <w:object w:dxaOrig="760" w:dyaOrig="320" w14:anchorId="4D705464">
          <v:shape id="_x0000_i1117" type="#_x0000_t75" style="width:38.15pt;height:16.05pt" o:ole="">
            <v:imagedata r:id="rId49" o:title=""/>
          </v:shape>
          <o:OLEObject Type="Embed" ProgID="Equation.DSMT4" ShapeID="_x0000_i1117" DrawAspect="Content" ObjectID="_1792985436" r:id="rId50"/>
        </w:object>
      </w:r>
      <w:r w:rsidRPr="0067405B">
        <w:rPr>
          <w:lang w:val="fr-FR"/>
        </w:rPr>
        <w:t>. Tại li độ</w:t>
      </w:r>
      <w:r>
        <w:rPr>
          <w:lang w:val="pt-BR"/>
        </w:rPr>
        <w:t xml:space="preserve"> </w:t>
      </w:r>
      <w:r w:rsidRPr="0067405B">
        <w:rPr>
          <w:position w:val="-6"/>
          <w:lang w:val="pt-BR"/>
        </w:rPr>
        <w:object w:dxaOrig="840" w:dyaOrig="340" w14:anchorId="69624D21">
          <v:shape id="_x0000_i1118" type="#_x0000_t75" style="width:42.05pt;height:17.1pt" o:ole="">
            <v:imagedata r:id="rId51" o:title=""/>
          </v:shape>
          <o:OLEObject Type="Embed" ProgID="Equation.DSMT4" ShapeID="_x0000_i1118" DrawAspect="Content" ObjectID="_1792985437" r:id="rId52"/>
        </w:object>
      </w:r>
      <w:r w:rsidRPr="0067405B">
        <w:rPr>
          <w:lang w:val="fr-FR"/>
        </w:rPr>
        <w:t>, tỉ số động năng và thế năng là</w:t>
      </w:r>
    </w:p>
    <w:p w14:paraId="59D81EA9" w14:textId="77777777" w:rsidR="00F57C2F" w:rsidRPr="0067405B" w:rsidRDefault="00F57C2F" w:rsidP="00F57C2F">
      <w:r w:rsidRPr="0067405B">
        <w:rPr>
          <w:b/>
          <w:bCs/>
          <w:u w:val="single"/>
        </w:rPr>
        <w:t>A.</w:t>
      </w:r>
      <w:r w:rsidRPr="0067405B">
        <w:t xml:space="preserve"> 1.                              </w:t>
      </w:r>
      <w:r w:rsidRPr="0067405B">
        <w:rPr>
          <w:b/>
          <w:bCs/>
        </w:rPr>
        <w:t>B.</w:t>
      </w:r>
      <w:r w:rsidRPr="0067405B">
        <w:t xml:space="preserve"> 4</w:t>
      </w:r>
      <w:r w:rsidRPr="0067405B">
        <w:tab/>
      </w:r>
      <w:r w:rsidRPr="0067405B">
        <w:rPr>
          <w:b/>
          <w:bCs/>
        </w:rPr>
        <w:t>C.</w:t>
      </w:r>
      <w:r w:rsidRPr="0067405B">
        <w:t xml:space="preserve"> 3.</w:t>
      </w:r>
      <w:r w:rsidRPr="0067405B">
        <w:tab/>
      </w:r>
      <w:r w:rsidRPr="0067405B">
        <w:rPr>
          <w:b/>
          <w:bCs/>
        </w:rPr>
        <w:t>D.</w:t>
      </w:r>
      <w:r w:rsidRPr="0067405B">
        <w:t xml:space="preserve"> 2.</w:t>
      </w:r>
    </w:p>
    <w:p w14:paraId="11FD5535" w14:textId="7694331B" w:rsidR="000274AE" w:rsidRDefault="000274AE" w:rsidP="000274AE">
      <w:pPr>
        <w:pStyle w:val="StyleList"/>
      </w:pPr>
      <w:r>
        <w:t>Nói về một chất điểm dao động điều hòa, phát biểu nào dưới đây đúng?</w:t>
      </w:r>
    </w:p>
    <w:p w14:paraId="136FEDB5" w14:textId="77777777" w:rsidR="000274AE" w:rsidRDefault="000274AE" w:rsidP="000274AE">
      <w:r>
        <w:t>A. Ở vị trí biên, chất điểm có tốc độ cực đại và gia tốc cực đại.</w:t>
      </w:r>
    </w:p>
    <w:p w14:paraId="1C5FC696" w14:textId="77777777" w:rsidR="000274AE" w:rsidRDefault="000274AE" w:rsidP="000274AE">
      <w:r>
        <w:t>B. Ở vị trí biên, chất điểm có vận tốc bằng không và gia tốc bằng không.</w:t>
      </w:r>
    </w:p>
    <w:p w14:paraId="63E1F86C" w14:textId="77777777" w:rsidR="000274AE" w:rsidRDefault="000274AE" w:rsidP="000274AE">
      <w:r>
        <w:t xml:space="preserve">C. Ở vị trí cân bằng, chất điểm có vận tốc bằng không và gia tốc cực đại. </w:t>
      </w:r>
    </w:p>
    <w:p w14:paraId="69B0E09A" w14:textId="6E699765" w:rsidR="000274AE" w:rsidRDefault="000274AE" w:rsidP="000274AE">
      <w:r>
        <w:t>D. Ở vị trí căn bằng, chất điểm có tốc độ cực đại và gia tốc bằng không.</w:t>
      </w:r>
    </w:p>
    <w:p w14:paraId="2FB32D1A" w14:textId="6ECBD329" w:rsidR="000274AE" w:rsidRDefault="000274AE" w:rsidP="000274AE">
      <w:pPr>
        <w:pStyle w:val="StyleList"/>
      </w:pPr>
      <w:r>
        <w:t>Một vật có khối lượng 0,2kg dao động điều hòa với tần số góc là 10 rad/s và biên độ 10</w:t>
      </w:r>
      <w:r>
        <w:t xml:space="preserve"> </w:t>
      </w:r>
      <w:r>
        <w:t>cm. Chọn mốc thế năng ở vị trí c</w:t>
      </w:r>
      <w:r>
        <w:t>â</w:t>
      </w:r>
      <w:r>
        <w:t xml:space="preserve">n bằng </w:t>
      </w:r>
      <w:r>
        <w:t>O</w:t>
      </w:r>
      <w:r>
        <w:t>. Thế năng của con lắc tại li độ x = - 5cm</w:t>
      </w:r>
      <w:r>
        <w:t xml:space="preserve"> </w:t>
      </w:r>
      <w:r>
        <w:t>l</w:t>
      </w:r>
      <w:r>
        <w:t>à</w:t>
      </w:r>
    </w:p>
    <w:p w14:paraId="39B65201" w14:textId="77777777" w:rsidR="000274AE" w:rsidRDefault="000274AE" w:rsidP="000274AE">
      <w:r>
        <w:t>A. 0,05 J.</w:t>
      </w:r>
    </w:p>
    <w:p w14:paraId="75431140" w14:textId="77777777" w:rsidR="000274AE" w:rsidRDefault="000274AE" w:rsidP="000274AE">
      <w:r>
        <w:t>B. 0,1 J.</w:t>
      </w:r>
    </w:p>
    <w:p w14:paraId="0CD0977C" w14:textId="54C2BCA8" w:rsidR="000274AE" w:rsidRDefault="000274AE" w:rsidP="000274AE">
      <w:r>
        <w:t xml:space="preserve">C. </w:t>
      </w:r>
      <w:r>
        <w:t>25mJ.</w:t>
      </w:r>
    </w:p>
    <w:p w14:paraId="50B7D123" w14:textId="77777777" w:rsidR="000274AE" w:rsidRDefault="000274AE" w:rsidP="000274AE">
      <w:r>
        <w:t>D. 250 J.</w:t>
      </w:r>
    </w:p>
    <w:p w14:paraId="64C239F9" w14:textId="77777777" w:rsidR="000274AE" w:rsidRPr="0067405B" w:rsidRDefault="000274AE" w:rsidP="000274AE">
      <w:pPr>
        <w:pStyle w:val="StyleList"/>
        <w:rPr>
          <w:b/>
        </w:rPr>
      </w:pPr>
      <w:r w:rsidRPr="0067405B">
        <w:t>Con lắc lò xo gồm một vật nhỏ có khối lượng m gắn vào đầu một lò xo nhẹ có độ cứng k đang dao động điều hoà dọc theo trục Ox. Chọn mốc thế năng ở vị trí cân bằng O. Tại một thời điểm, vật có li độ x và vận tốc v. Cơ năng của con lắc lò xo bằng</w:t>
      </w:r>
    </w:p>
    <w:p w14:paraId="0A36E24C" w14:textId="77777777" w:rsidR="000274AE" w:rsidRPr="0067405B" w:rsidRDefault="000274AE" w:rsidP="000274AE">
      <w:r w:rsidRPr="0067405B">
        <w:rPr>
          <w:b/>
        </w:rPr>
        <w:t xml:space="preserve">A. </w:t>
      </w:r>
      <w:r w:rsidRPr="0067405B">
        <w:rPr>
          <w:b/>
          <w:position w:val="-24"/>
        </w:rPr>
        <w:object w:dxaOrig="1219" w:dyaOrig="620" w14:anchorId="58BEA1EB">
          <v:shape id="_x0000_i1066" type="#_x0000_t75" style="width:60.95pt;height:31pt" o:ole="">
            <v:imagedata r:id="rId53" o:title=""/>
          </v:shape>
          <o:OLEObject Type="Embed" ProgID="Equation.DSMT4" ShapeID="_x0000_i1066" DrawAspect="Content" ObjectID="_1792985438" r:id="rId54"/>
        </w:object>
      </w:r>
      <w:r w:rsidRPr="0067405B">
        <w:t>.</w:t>
      </w:r>
      <w:r w:rsidRPr="0067405B">
        <w:tab/>
      </w:r>
      <w:r w:rsidRPr="0067405B">
        <w:rPr>
          <w:b/>
        </w:rPr>
        <w:t xml:space="preserve">B. </w:t>
      </w:r>
      <w:r w:rsidRPr="0067405B">
        <w:rPr>
          <w:position w:val="-6"/>
        </w:rPr>
        <w:object w:dxaOrig="1020" w:dyaOrig="320" w14:anchorId="245696D4">
          <v:shape id="_x0000_i1067" type="#_x0000_t75" style="width:49.9pt;height:16.05pt" o:ole="">
            <v:imagedata r:id="rId55" o:title=""/>
          </v:shape>
          <o:OLEObject Type="Embed" ProgID="Equation.DSMT4" ShapeID="_x0000_i1067" DrawAspect="Content" ObjectID="_1792985439" r:id="rId56"/>
        </w:object>
      </w:r>
      <w:r w:rsidRPr="0067405B">
        <w:t>.</w:t>
      </w:r>
      <w:r w:rsidRPr="0067405B">
        <w:tab/>
      </w:r>
      <w:r w:rsidRPr="0067405B">
        <w:rPr>
          <w:b/>
          <w:u w:val="single"/>
        </w:rPr>
        <w:t>C</w:t>
      </w:r>
      <w:r w:rsidRPr="0067405B">
        <w:rPr>
          <w:b/>
        </w:rPr>
        <w:t xml:space="preserve">. </w:t>
      </w:r>
      <w:r w:rsidRPr="0067405B">
        <w:rPr>
          <w:b/>
          <w:position w:val="-24"/>
        </w:rPr>
        <w:object w:dxaOrig="1400" w:dyaOrig="620" w14:anchorId="28E5106B">
          <v:shape id="_x0000_i1068" type="#_x0000_t75" style="width:69.85pt;height:31pt" o:ole="">
            <v:imagedata r:id="rId57" o:title=""/>
          </v:shape>
          <o:OLEObject Type="Embed" ProgID="Equation.DSMT4" ShapeID="_x0000_i1068" DrawAspect="Content" ObjectID="_1792985440" r:id="rId58"/>
        </w:object>
      </w:r>
      <w:r w:rsidRPr="0067405B">
        <w:t>.</w:t>
      </w:r>
      <w:r w:rsidRPr="0067405B">
        <w:tab/>
      </w:r>
      <w:r w:rsidRPr="0067405B">
        <w:rPr>
          <w:b/>
        </w:rPr>
        <w:t xml:space="preserve">D. </w:t>
      </w:r>
      <w:r w:rsidRPr="0067405B">
        <w:rPr>
          <w:position w:val="-24"/>
        </w:rPr>
        <w:object w:dxaOrig="1219" w:dyaOrig="620" w14:anchorId="76B3A4B2">
          <v:shape id="_x0000_i1069" type="#_x0000_t75" style="width:60.6pt;height:30.65pt" o:ole="">
            <v:imagedata r:id="rId59" o:title=""/>
          </v:shape>
          <o:OLEObject Type="Embed" ProgID="Equation.DSMT4" ShapeID="_x0000_i1069" DrawAspect="Content" ObjectID="_1792985441" r:id="rId60"/>
        </w:object>
      </w:r>
      <w:r w:rsidRPr="0067405B">
        <w:t>.</w:t>
      </w:r>
    </w:p>
    <w:p w14:paraId="251DF809" w14:textId="3D70947E" w:rsidR="000274AE" w:rsidRDefault="000274AE" w:rsidP="000274AE">
      <w:pPr>
        <w:pStyle w:val="StyleList"/>
      </w:pPr>
      <w:r>
        <w:t>L</w:t>
      </w:r>
      <w:r>
        <w:t>i</w:t>
      </w:r>
      <w:r>
        <w:t xml:space="preserve"> độ dao động là</w:t>
      </w:r>
    </w:p>
    <w:p w14:paraId="55885892" w14:textId="77777777" w:rsidR="000274AE" w:rsidRDefault="000274AE" w:rsidP="000274AE">
      <w:r>
        <w:t>A. độ dịch chuyển cực đại của vật tỉnh từ vị trí cân bằng.</w:t>
      </w:r>
    </w:p>
    <w:p w14:paraId="17A0F116" w14:textId="77777777" w:rsidR="000274AE" w:rsidRDefault="000274AE" w:rsidP="000274AE">
      <w:r>
        <w:t>B. độ dịch chuyển tỉnh từ vị trí cân bằng đến vị trí biên,</w:t>
      </w:r>
    </w:p>
    <w:p w14:paraId="7E6325A4" w14:textId="77777777" w:rsidR="000274AE" w:rsidRDefault="000274AE" w:rsidP="000274AE">
      <w:r>
        <w:t>C. độ dịch chuyển tỉnh từ vị trí biên đến vị trí của vật tại thời điểm 1.</w:t>
      </w:r>
    </w:p>
    <w:p w14:paraId="6570A572" w14:textId="14AF7FB3" w:rsidR="00752377" w:rsidRDefault="000274AE" w:rsidP="000274AE">
      <w:r>
        <w:t>D. độ dịch chuyển tỉnh từ vị trí cân bằng đến vị trí của vật tại thời điểm t.</w:t>
      </w:r>
    </w:p>
    <w:p w14:paraId="4D047A8A" w14:textId="77777777" w:rsidR="002C3EAA" w:rsidRDefault="002C3EAA" w:rsidP="002C3EAA">
      <w:r w:rsidRPr="0067405B">
        <w:rPr>
          <w:b/>
          <w:bCs/>
        </w:rPr>
        <w:t xml:space="preserve">PHẦN II. Câu hỏi trắc nghiệm đúng sai. </w:t>
      </w:r>
      <w:r w:rsidRPr="0067405B">
        <w:t xml:space="preserve">Học sinh trả lời từ câu 1 đến câu 4. Trong mỗi ý </w:t>
      </w:r>
      <w:r w:rsidRPr="0067405B">
        <w:rPr>
          <w:b/>
          <w:bCs/>
        </w:rPr>
        <w:t>a), b), c), d)</w:t>
      </w:r>
      <w:r w:rsidRPr="0067405B">
        <w:t xml:space="preserve"> ở mỗi câu, học sinh chọn đúng hoặc sai.</w:t>
      </w:r>
    </w:p>
    <w:p w14:paraId="15B73CD7" w14:textId="45F26CF5" w:rsidR="00D22A5D" w:rsidRPr="0067405B" w:rsidRDefault="00D22A5D" w:rsidP="00D22A5D">
      <w:pPr>
        <w:pStyle w:val="StyleList"/>
        <w:numPr>
          <w:ilvl w:val="0"/>
          <w:numId w:val="11"/>
        </w:numPr>
      </w:pPr>
      <w:r>
        <w:t>M</w:t>
      </w:r>
      <w:r w:rsidRPr="00D22A5D">
        <w:t>ột chất điểm dao đ</w:t>
      </w:r>
      <w:r>
        <w:t>ộ</w:t>
      </w:r>
      <w:r w:rsidRPr="00D22A5D">
        <w:t>ng điều hòa có đồ thị li độ</w:t>
      </w:r>
      <w:r>
        <w:t xml:space="preserve"> - </w:t>
      </w:r>
      <w:r w:rsidRPr="00D22A5D">
        <w:t>thời gian như hình vẽ</w:t>
      </w:r>
      <w:r>
        <w:t>:</w:t>
      </w:r>
    </w:p>
    <w:p w14:paraId="4F973125" w14:textId="2845D471" w:rsidR="00752377" w:rsidRDefault="00D22A5D" w:rsidP="006F09A1">
      <w:pPr>
        <w:tabs>
          <w:tab w:val="clear" w:pos="2520"/>
          <w:tab w:val="clear" w:pos="5040"/>
          <w:tab w:val="clear" w:pos="7560"/>
        </w:tabs>
        <w:spacing w:after="160" w:line="259" w:lineRule="auto"/>
        <w:jc w:val="left"/>
      </w:pPr>
      <w:r w:rsidRPr="00D22A5D">
        <w:drawing>
          <wp:inline distT="0" distB="0" distL="0" distR="0" wp14:anchorId="0EDD7311" wp14:editId="0FC106AA">
            <wp:extent cx="2324100" cy="1470372"/>
            <wp:effectExtent l="0" t="0" r="0" b="0"/>
            <wp:docPr id="681750798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750798" name="Picture 1" descr="A graph of a function&#10;&#10;Description automatically generated"/>
                    <pic:cNvPicPr/>
                  </pic:nvPicPr>
                  <pic:blipFill rotWithShape="1"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5693" t="4695"/>
                    <a:stretch/>
                  </pic:blipFill>
                  <pic:spPr bwMode="auto">
                    <a:xfrm>
                      <a:off x="0" y="0"/>
                      <a:ext cx="2330620" cy="14744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F19A63" w14:textId="46F44CE7" w:rsidR="00D22A5D" w:rsidRDefault="00D22A5D" w:rsidP="006F09A1">
      <w:pPr>
        <w:tabs>
          <w:tab w:val="clear" w:pos="2520"/>
          <w:tab w:val="clear" w:pos="5040"/>
          <w:tab w:val="clear" w:pos="7560"/>
        </w:tabs>
        <w:spacing w:after="160" w:line="259" w:lineRule="auto"/>
        <w:jc w:val="left"/>
      </w:pPr>
      <w:r>
        <w:t>a) Biên độ dao động của chất điểm là -4 cm.</w:t>
      </w:r>
    </w:p>
    <w:p w14:paraId="02A21ECA" w14:textId="3EE46F38" w:rsidR="00D22A5D" w:rsidRDefault="00D22A5D" w:rsidP="006F09A1">
      <w:pPr>
        <w:tabs>
          <w:tab w:val="clear" w:pos="2520"/>
          <w:tab w:val="clear" w:pos="5040"/>
          <w:tab w:val="clear" w:pos="7560"/>
        </w:tabs>
        <w:spacing w:after="160" w:line="259" w:lineRule="auto"/>
        <w:jc w:val="left"/>
      </w:pPr>
      <w:r>
        <w:t>b) Pha ban đầu của dao động là 0 rad.</w:t>
      </w:r>
    </w:p>
    <w:p w14:paraId="6C78D783" w14:textId="5893317C" w:rsidR="00D22A5D" w:rsidRDefault="00D22A5D" w:rsidP="006F09A1">
      <w:pPr>
        <w:tabs>
          <w:tab w:val="clear" w:pos="2520"/>
          <w:tab w:val="clear" w:pos="5040"/>
          <w:tab w:val="clear" w:pos="7560"/>
        </w:tabs>
        <w:spacing w:after="160" w:line="259" w:lineRule="auto"/>
        <w:jc w:val="left"/>
      </w:pPr>
      <w:r>
        <w:t>c) Chu kì dao động của chất điểm là 1 s.</w:t>
      </w:r>
    </w:p>
    <w:p w14:paraId="2672E58D" w14:textId="66346C23" w:rsidR="00D22A5D" w:rsidRDefault="00D22A5D" w:rsidP="006F09A1">
      <w:pPr>
        <w:tabs>
          <w:tab w:val="clear" w:pos="2520"/>
          <w:tab w:val="clear" w:pos="5040"/>
          <w:tab w:val="clear" w:pos="7560"/>
        </w:tabs>
        <w:spacing w:after="160" w:line="259" w:lineRule="auto"/>
        <w:jc w:val="left"/>
      </w:pPr>
      <w:r>
        <w:lastRenderedPageBreak/>
        <w:t xml:space="preserve">d) Tốc độ cực đại của chất điểm là </w:t>
      </w:r>
      <w:r w:rsidRPr="00D22A5D">
        <w:rPr>
          <w:position w:val="-6"/>
        </w:rPr>
        <w:object w:dxaOrig="859" w:dyaOrig="279" w14:anchorId="49E6B324">
          <v:shape id="_x0000_i1121" type="#_x0000_t75" style="width:42.75pt;height:13.9pt" o:ole="">
            <v:imagedata r:id="rId63" o:title=""/>
          </v:shape>
          <o:OLEObject Type="Embed" ProgID="Equation.DSMT4" ShapeID="_x0000_i1121" DrawAspect="Content" ObjectID="_1792985442" r:id="rId64"/>
        </w:object>
      </w:r>
      <w:r>
        <w:t>.</w:t>
      </w:r>
    </w:p>
    <w:p w14:paraId="2AFAF14A" w14:textId="024033C9" w:rsidR="00D22A5D" w:rsidRDefault="00D22A5D" w:rsidP="00D22A5D">
      <w:pPr>
        <w:pStyle w:val="StyleList"/>
      </w:pPr>
      <w:r w:rsidRPr="00D22A5D">
        <w:t>Đồ thị li độ – thời gian của một vật dao động điều hoà được</w:t>
      </w:r>
      <w:r>
        <w:t xml:space="preserve"> mô tả như hình bên dưới</w:t>
      </w:r>
    </w:p>
    <w:p w14:paraId="0E2814F3" w14:textId="1B64A4BC" w:rsidR="00D22A5D" w:rsidRDefault="00CE4A1B" w:rsidP="00CE4A1B">
      <w:pPr>
        <w:pStyle w:val="StyleList"/>
        <w:numPr>
          <w:ilvl w:val="0"/>
          <w:numId w:val="0"/>
        </w:numPr>
        <w:jc w:val="center"/>
      </w:pPr>
      <w:r w:rsidRPr="00CE4A1B">
        <w:drawing>
          <wp:inline distT="0" distB="0" distL="0" distR="0" wp14:anchorId="7F108035" wp14:editId="7EDF128F">
            <wp:extent cx="2480650" cy="1722457"/>
            <wp:effectExtent l="0" t="0" r="0" b="0"/>
            <wp:docPr id="2033433648" name="Picture 1" descr="A graph of a sine wav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433648" name="Picture 1" descr="A graph of a sine wave&#10;&#10;Description automatically generated"/>
                    <pic:cNvPicPr/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2643" cy="1730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A5B65" w14:textId="77777777" w:rsidR="00CE4A1B" w:rsidRDefault="00CE4A1B" w:rsidP="00CE4A1B">
      <w:pPr>
        <w:pStyle w:val="StyleList"/>
        <w:numPr>
          <w:ilvl w:val="0"/>
          <w:numId w:val="0"/>
        </w:numPr>
        <w:jc w:val="center"/>
      </w:pPr>
    </w:p>
    <w:p w14:paraId="640CCD7E" w14:textId="4C8B113B" w:rsidR="00BA7D72" w:rsidRDefault="00BA7D72" w:rsidP="00BA7D72">
      <w:r>
        <w:t xml:space="preserve">a) Phương trình dao động của vật là </w:t>
      </w:r>
      <w:r w:rsidR="001A6E1E" w:rsidRPr="001A6E1E">
        <w:rPr>
          <w:position w:val="-28"/>
        </w:rPr>
        <w:object w:dxaOrig="2260" w:dyaOrig="680" w14:anchorId="19A0983C">
          <v:shape id="_x0000_i1124" type="#_x0000_t75" style="width:113pt;height:33.85pt" o:ole="">
            <v:imagedata r:id="rId67" o:title=""/>
          </v:shape>
          <o:OLEObject Type="Embed" ProgID="Equation.DSMT4" ShapeID="_x0000_i1124" DrawAspect="Content" ObjectID="_1792985443" r:id="rId68"/>
        </w:object>
      </w:r>
      <w:r w:rsidR="001A6E1E">
        <w:t>.</w:t>
      </w:r>
    </w:p>
    <w:p w14:paraId="233A3586" w14:textId="57AD9A88" w:rsidR="00BA7D72" w:rsidRDefault="00BA7D72" w:rsidP="00BA7D72">
      <w:r>
        <w:t>b) Biên độ dao động của vật là 5</w:t>
      </w:r>
      <w:r w:rsidR="001A6E1E">
        <w:t xml:space="preserve"> </w:t>
      </w:r>
      <w:r>
        <w:t>cm.</w:t>
      </w:r>
    </w:p>
    <w:p w14:paraId="0306D81C" w14:textId="4C7E5BAE" w:rsidR="00BA7D72" w:rsidRDefault="00BA7D72" w:rsidP="00BA7D72">
      <w:r>
        <w:t>c) Gia tốc của vật tại thời điểm 0,35 là</w:t>
      </w:r>
      <w:r w:rsidR="001A6E1E">
        <w:t xml:space="preserve"> </w:t>
      </w:r>
      <w:r w:rsidR="001A6E1E" w:rsidRPr="001A6E1E">
        <w:rPr>
          <w:position w:val="-6"/>
        </w:rPr>
        <w:object w:dxaOrig="1260" w:dyaOrig="320" w14:anchorId="023D835A">
          <v:shape id="_x0000_i1132" type="#_x0000_t75" style="width:63.1pt;height:16.05pt" o:ole="">
            <v:imagedata r:id="rId69" o:title=""/>
          </v:shape>
          <o:OLEObject Type="Embed" ProgID="Equation.DSMT4" ShapeID="_x0000_i1132" DrawAspect="Content" ObjectID="_1792985444" r:id="rId70"/>
        </w:object>
      </w:r>
      <w:r>
        <w:t>.</w:t>
      </w:r>
    </w:p>
    <w:p w14:paraId="07132703" w14:textId="4D9F002D" w:rsidR="00BA7D72" w:rsidRDefault="00BA7D72" w:rsidP="00BA7D72">
      <w:r>
        <w:t>d</w:t>
      </w:r>
      <w:r>
        <w:t>) Chu kì dao động của vật bằng 0,4 (s).</w:t>
      </w:r>
    </w:p>
    <w:p w14:paraId="5E852DFE" w14:textId="1F880FFE" w:rsidR="00BA7D72" w:rsidRDefault="00BA7D72" w:rsidP="00BA7D72">
      <w:pPr>
        <w:pStyle w:val="StyleList"/>
      </w:pPr>
      <w:r>
        <w:t xml:space="preserve">Một vật m = 100 g dao động điều hoà trên một quỹ đạo thẳng. Trong quá trình đạo động vận tốc cực đại và gia tốc cực tốc cực đại lần lượt là 20 cm/s và </w:t>
      </w:r>
      <w:r w:rsidR="001A6E1E" w:rsidRPr="001A6E1E">
        <w:rPr>
          <w:position w:val="-6"/>
        </w:rPr>
        <w:object w:dxaOrig="920" w:dyaOrig="320" w14:anchorId="494F0926">
          <v:shape id="_x0000_i1134" type="#_x0000_t75" style="width:46pt;height:16.05pt" o:ole="">
            <v:imagedata r:id="rId71" o:title=""/>
          </v:shape>
          <o:OLEObject Type="Embed" ProgID="Equation.DSMT4" ShapeID="_x0000_i1134" DrawAspect="Content" ObjectID="_1792985445" r:id="rId72"/>
        </w:object>
      </w:r>
      <w:r>
        <w:t>. Dựa vào kiến thức đã học, cho biết các</w:t>
      </w:r>
      <w:r>
        <w:t xml:space="preserve"> </w:t>
      </w:r>
      <w:r>
        <w:t xml:space="preserve">nhận định sau đây là đúng hay sai? </w:t>
      </w:r>
    </w:p>
    <w:p w14:paraId="4C036FA2" w14:textId="2B4890D7" w:rsidR="00BA7D72" w:rsidRDefault="00BA7D72" w:rsidP="00BA7D72">
      <w:r>
        <w:t>a) Trong quá trình vật dao động, động năng cực đại của vật có giá trị bằng cơ năng</w:t>
      </w:r>
      <w:r>
        <w:t>.</w:t>
      </w:r>
    </w:p>
    <w:p w14:paraId="05AF8075" w14:textId="284B5F01" w:rsidR="00BA7D72" w:rsidRDefault="00BA7D72" w:rsidP="00BA7D72">
      <w:r>
        <w:t>b) Thế năng của vật dao động là hàm bậc hai của li độ.</w:t>
      </w:r>
    </w:p>
    <w:p w14:paraId="7824B5E8" w14:textId="6E886860" w:rsidR="00BA7D72" w:rsidRDefault="00BA7D72" w:rsidP="00BA7D72">
      <w:r>
        <w:t>c) Tần số góc của dao động là 2 rad/s.</w:t>
      </w:r>
    </w:p>
    <w:p w14:paraId="0BD6B9DE" w14:textId="41DA3C98" w:rsidR="00BA7D72" w:rsidRDefault="00BA7D72" w:rsidP="00BA7D72">
      <w:r>
        <w:t>d) Cơ năng của vật có giá trị 1</w:t>
      </w:r>
      <w:r w:rsidR="001A6E1E">
        <w:t xml:space="preserve"> </w:t>
      </w:r>
      <w:r>
        <w:t xml:space="preserve">J. </w:t>
      </w:r>
    </w:p>
    <w:p w14:paraId="261D1DAC" w14:textId="787037DB" w:rsidR="00BA7D72" w:rsidRDefault="00BA7D72" w:rsidP="00BA7D72">
      <w:pPr>
        <w:pStyle w:val="StyleList"/>
      </w:pPr>
      <w:r>
        <w:t>Các phát biểu sau là đúng hay sai?</w:t>
      </w:r>
    </w:p>
    <w:p w14:paraId="3D0A41AB" w14:textId="31FC89C1" w:rsidR="00BA7D72" w:rsidRDefault="00BA7D72" w:rsidP="00BA7D72">
      <w:r>
        <w:t xml:space="preserve">a) Một vật dao động điều hoà với tần số 2 Hz. Động năng và thế năng của vật đều </w:t>
      </w:r>
      <w:r w:rsidRPr="00510902">
        <w:rPr>
          <w:color w:val="FF0000"/>
        </w:rPr>
        <w:t>biến thiên điều hoà</w:t>
      </w:r>
      <w:r>
        <w:t xml:space="preserve"> với chu kỳ bằng 1,0</w:t>
      </w:r>
      <w:r w:rsidR="001A6E1E">
        <w:t xml:space="preserve"> s</w:t>
      </w:r>
      <w:r>
        <w:t>.</w:t>
      </w:r>
    </w:p>
    <w:p w14:paraId="2B6555F7" w14:textId="6233E433" w:rsidR="00BA7D72" w:rsidRDefault="00BA7D72" w:rsidP="00BA7D72">
      <w:r>
        <w:t>b) Độ lệch cực đại so với vị trí cân bằng gọi là l</w:t>
      </w:r>
      <w:r w:rsidR="001A6E1E">
        <w:t>i</w:t>
      </w:r>
      <w:r>
        <w:t xml:space="preserve"> độ.</w:t>
      </w:r>
    </w:p>
    <w:p w14:paraId="2CEC406A" w14:textId="5BFD3D52" w:rsidR="00BA7D72" w:rsidRDefault="00BA7D72" w:rsidP="00BA7D72">
      <w:r>
        <w:t>c) Dao động tắt dần luôn luôn có hại.</w:t>
      </w:r>
    </w:p>
    <w:p w14:paraId="28FFD634" w14:textId="6C86C019" w:rsidR="00BA7D72" w:rsidRDefault="00BA7D72" w:rsidP="00BA7D72">
      <w:r>
        <w:t>d) Một vật dao động tắt dần là biên độ và năng lượng là các đại lượng giảm liên tục theo thời gian.</w:t>
      </w:r>
    </w:p>
    <w:p w14:paraId="3CCF3DC3" w14:textId="1B325D77" w:rsidR="00BA7D72" w:rsidRPr="001A6E1E" w:rsidRDefault="00BA7D72" w:rsidP="00BA7D72">
      <w:pPr>
        <w:rPr>
          <w:b/>
          <w:bCs/>
        </w:rPr>
      </w:pPr>
      <w:r w:rsidRPr="001A6E1E">
        <w:rPr>
          <w:b/>
          <w:bCs/>
        </w:rPr>
        <w:t>B. TỰ LUẬN (</w:t>
      </w:r>
      <w:r w:rsidRPr="001A6E1E">
        <w:rPr>
          <w:b/>
          <w:bCs/>
        </w:rPr>
        <w:t>2</w:t>
      </w:r>
      <w:r w:rsidRPr="001A6E1E">
        <w:rPr>
          <w:b/>
          <w:bCs/>
        </w:rPr>
        <w:t>.0 điểm)</w:t>
      </w:r>
    </w:p>
    <w:p w14:paraId="7A59CE30" w14:textId="002B8F27" w:rsidR="00BA7D72" w:rsidRDefault="00BA7D72" w:rsidP="00BA7D72">
      <w:pPr>
        <w:pStyle w:val="StyleList"/>
        <w:numPr>
          <w:ilvl w:val="0"/>
          <w:numId w:val="12"/>
        </w:numPr>
        <w:ind w:left="0" w:firstLine="0"/>
      </w:pPr>
      <w:r>
        <w:t>Một vật dao động điều hòa dọc theo trục Ox có đồ thị li độ - thời gian như hình vẽ bên dưới. Xác định biên độ, chu kỳ, chiều dài quỹ đạo và tốc độ cực đại của vật.</w:t>
      </w:r>
    </w:p>
    <w:p w14:paraId="6AA612C9" w14:textId="4488B9DE" w:rsidR="00BA7D72" w:rsidRDefault="00FA4B13" w:rsidP="00FA4B13">
      <w:pPr>
        <w:jc w:val="center"/>
      </w:pPr>
      <w:r w:rsidRPr="00FA4B13">
        <w:drawing>
          <wp:inline distT="0" distB="0" distL="0" distR="0" wp14:anchorId="4C4F5AFB" wp14:editId="15AAB821">
            <wp:extent cx="3046491" cy="1557176"/>
            <wp:effectExtent l="0" t="0" r="1905" b="5080"/>
            <wp:docPr id="1978472715" name="Picture 1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8472715" name="Picture 1" descr="A diagram of a function&#10;&#10;Description automatically generated"/>
                    <pic:cNvPicPr/>
                  </pic:nvPicPr>
                  <pic:blipFill rotWithShape="1">
                    <a:blip r:embed="rId73">
                      <a:extLst>
                        <a:ext uri="{BEBA8EAE-BF5A-486C-A8C5-ECC9F3942E4B}">
                          <a14:imgProps xmlns:a14="http://schemas.microsoft.com/office/drawing/2010/main">
                            <a14:imgLayer r:embed="rId7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1764" t="2792" r="657" b="2416"/>
                    <a:stretch/>
                  </pic:blipFill>
                  <pic:spPr bwMode="auto">
                    <a:xfrm>
                      <a:off x="0" y="0"/>
                      <a:ext cx="3058654" cy="15633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EB6BE2" w14:textId="781119D5" w:rsidR="00CE4A1B" w:rsidRDefault="00BA7D72" w:rsidP="00BA7D72">
      <w:pPr>
        <w:pStyle w:val="StyleList"/>
      </w:pPr>
      <w:r>
        <w:t>Cho đồ thị biểu diễn mối quan hệ gia tốc</w:t>
      </w:r>
      <w:r w:rsidR="00510902">
        <w:t xml:space="preserve"> </w:t>
      </w:r>
      <w:r>
        <w:t>-</w:t>
      </w:r>
      <w:r w:rsidR="00510902">
        <w:t xml:space="preserve"> </w:t>
      </w:r>
      <w:r>
        <w:t>li độ như hình bên dưới. Biết vật dao động có khối lượng</w:t>
      </w:r>
      <w:r w:rsidR="00510902">
        <w:t xml:space="preserve"> </w:t>
      </w:r>
      <w:r w:rsidR="00510902" w:rsidRPr="00510902">
        <w:rPr>
          <w:position w:val="-10"/>
        </w:rPr>
        <w:object w:dxaOrig="940" w:dyaOrig="320" w14:anchorId="7E7611AA">
          <v:shape id="_x0000_i1137" type="#_x0000_t75" style="width:47.05pt;height:16.05pt" o:ole="">
            <v:imagedata r:id="rId75" o:title=""/>
          </v:shape>
          <o:OLEObject Type="Embed" ProgID="Equation.DSMT4" ShapeID="_x0000_i1137" DrawAspect="Content" ObjectID="_1792985446" r:id="rId76"/>
        </w:object>
      </w:r>
      <w:r>
        <w:t>. Tính động năng của vật kh</w:t>
      </w:r>
      <w:r w:rsidR="00510902">
        <w:t>i</w:t>
      </w:r>
      <w:r>
        <w:t xml:space="preserve"> l</w:t>
      </w:r>
      <w:r w:rsidR="00510902">
        <w:t>i</w:t>
      </w:r>
      <w:r>
        <w:t xml:space="preserve"> độ</w:t>
      </w:r>
      <w:r w:rsidR="00510902">
        <w:t xml:space="preserve"> </w:t>
      </w:r>
      <w:r w:rsidR="00510902" w:rsidRPr="00510902">
        <w:rPr>
          <w:position w:val="-6"/>
        </w:rPr>
        <w:object w:dxaOrig="1040" w:dyaOrig="279" w14:anchorId="38609D3C">
          <v:shape id="_x0000_i1140" type="#_x0000_t75" style="width:52.05pt;height:13.9pt" o:ole="">
            <v:imagedata r:id="rId77" o:title=""/>
          </v:shape>
          <o:OLEObject Type="Embed" ProgID="Equation.DSMT4" ShapeID="_x0000_i1140" DrawAspect="Content" ObjectID="_1792985447" r:id="rId78"/>
        </w:object>
      </w:r>
      <w:r w:rsidR="00510902">
        <w:t>.</w:t>
      </w:r>
    </w:p>
    <w:p w14:paraId="672633CD" w14:textId="1E046762" w:rsidR="00D22A5D" w:rsidRDefault="00FA4B13" w:rsidP="00FA4B13">
      <w:pPr>
        <w:pStyle w:val="StyleList"/>
        <w:numPr>
          <w:ilvl w:val="0"/>
          <w:numId w:val="0"/>
        </w:numPr>
        <w:jc w:val="center"/>
      </w:pPr>
      <w:r w:rsidRPr="00FA4B13">
        <w:drawing>
          <wp:inline distT="0" distB="0" distL="0" distR="0" wp14:anchorId="29FEEAB4" wp14:editId="31A61818">
            <wp:extent cx="1798523" cy="1176950"/>
            <wp:effectExtent l="0" t="0" r="0" b="4445"/>
            <wp:docPr id="1703873284" name="Picture 1" descr="A graph of a line and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873284" name="Picture 1" descr="A graph of a line and a line&#10;&#10;Description automatically generated"/>
                    <pic:cNvPicPr/>
                  </pic:nvPicPr>
                  <pic:blipFill rotWithShape="1">
                    <a:blip r:embed="rId79"/>
                    <a:srcRect l="5868"/>
                    <a:stretch/>
                  </pic:blipFill>
                  <pic:spPr bwMode="auto">
                    <a:xfrm>
                      <a:off x="0" y="0"/>
                      <a:ext cx="1808348" cy="1183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C5F7FB" w14:textId="77777777" w:rsidR="00FA4B13" w:rsidRDefault="00FA4B13" w:rsidP="00D22A5D">
      <w:pPr>
        <w:pStyle w:val="StyleList"/>
        <w:numPr>
          <w:ilvl w:val="0"/>
          <w:numId w:val="0"/>
        </w:numPr>
      </w:pPr>
    </w:p>
    <w:p w14:paraId="23FE70BE" w14:textId="77777777" w:rsidR="00D22A5D" w:rsidRDefault="00D22A5D" w:rsidP="006F09A1">
      <w:pPr>
        <w:tabs>
          <w:tab w:val="clear" w:pos="2520"/>
          <w:tab w:val="clear" w:pos="5040"/>
          <w:tab w:val="clear" w:pos="7560"/>
        </w:tabs>
        <w:spacing w:after="160" w:line="259" w:lineRule="auto"/>
        <w:jc w:val="left"/>
      </w:pPr>
    </w:p>
    <w:sectPr w:rsidR="00D22A5D" w:rsidSect="00734EB9">
      <w:pgSz w:w="11907" w:h="16840" w:code="9"/>
      <w:pgMar w:top="432" w:right="432" w:bottom="432" w:left="720" w:header="562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 Bold">
    <w:panose1 w:val="02020803070505020304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FAC1005"/>
    <w:multiLevelType w:val="hybridMultilevel"/>
    <w:tmpl w:val="0E82EA92"/>
    <w:lvl w:ilvl="0" w:tplc="E58499DC">
      <w:start w:val="1"/>
      <w:numFmt w:val="decimal"/>
      <w:pStyle w:val="StyleList"/>
      <w:lvlText w:val="Câu %1:"/>
      <w:lvlJc w:val="left"/>
      <w:pPr>
        <w:ind w:left="360" w:hanging="360"/>
      </w:pPr>
      <w:rPr>
        <w:rFonts w:ascii="Times New Roman Bold" w:hAnsi="Times New Roman Bold" w:cs="Times New Roman" w:hint="default"/>
        <w:b/>
        <w:color w:val="3333FF"/>
        <w:sz w:val="24"/>
        <w:szCs w:val="24"/>
        <w:u w:color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560762"/>
    <w:multiLevelType w:val="hybridMultilevel"/>
    <w:tmpl w:val="BBC897B4"/>
    <w:lvl w:ilvl="0" w:tplc="60C4961A">
      <w:start w:val="1"/>
      <w:numFmt w:val="decimal"/>
      <w:lvlText w:val="Bài %1:"/>
      <w:lvlJc w:val="left"/>
      <w:pPr>
        <w:ind w:left="1440" w:hanging="360"/>
      </w:pPr>
      <w:rPr>
        <w:rFonts w:ascii="Times New Roman Bold" w:hAnsi="Times New Roman Bold" w:hint="default"/>
        <w:b/>
        <w:i w:val="0"/>
        <w:color w:val="0000FF"/>
        <w:sz w:val="26"/>
        <w:u w:val="single" w:color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7C104D78"/>
    <w:multiLevelType w:val="multilevel"/>
    <w:tmpl w:val="987EA818"/>
    <w:lvl w:ilvl="0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630792836">
    <w:abstractNumId w:val="1"/>
  </w:num>
  <w:num w:numId="2" w16cid:durableId="929896127">
    <w:abstractNumId w:val="1"/>
  </w:num>
  <w:num w:numId="3" w16cid:durableId="15888290">
    <w:abstractNumId w:val="1"/>
  </w:num>
  <w:num w:numId="4" w16cid:durableId="643658144">
    <w:abstractNumId w:val="2"/>
  </w:num>
  <w:num w:numId="5" w16cid:durableId="2044088760">
    <w:abstractNumId w:val="0"/>
  </w:num>
  <w:num w:numId="6" w16cid:durableId="1613396862">
    <w:abstractNumId w:val="0"/>
  </w:num>
  <w:num w:numId="7" w16cid:durableId="1261840450">
    <w:abstractNumId w:val="0"/>
  </w:num>
  <w:num w:numId="8" w16cid:durableId="1727492043">
    <w:abstractNumId w:val="0"/>
  </w:num>
  <w:num w:numId="9" w16cid:durableId="433719151">
    <w:abstractNumId w:val="0"/>
  </w:num>
  <w:num w:numId="10" w16cid:durableId="1564369873">
    <w:abstractNumId w:val="0"/>
  </w:num>
  <w:num w:numId="11" w16cid:durableId="1947955851">
    <w:abstractNumId w:val="0"/>
    <w:lvlOverride w:ilvl="0">
      <w:startOverride w:val="1"/>
    </w:lvlOverride>
  </w:num>
  <w:num w:numId="12" w16cid:durableId="1514758354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015C"/>
    <w:rsid w:val="000003B3"/>
    <w:rsid w:val="000274AE"/>
    <w:rsid w:val="00045711"/>
    <w:rsid w:val="00083F6C"/>
    <w:rsid w:val="00091A34"/>
    <w:rsid w:val="001A6E1E"/>
    <w:rsid w:val="001C7AA2"/>
    <w:rsid w:val="00212668"/>
    <w:rsid w:val="00230D2C"/>
    <w:rsid w:val="00240EE7"/>
    <w:rsid w:val="00263C60"/>
    <w:rsid w:val="002B5E66"/>
    <w:rsid w:val="002C3EAA"/>
    <w:rsid w:val="002F4BAA"/>
    <w:rsid w:val="003159A6"/>
    <w:rsid w:val="00325736"/>
    <w:rsid w:val="0033546B"/>
    <w:rsid w:val="00382F8C"/>
    <w:rsid w:val="003B2540"/>
    <w:rsid w:val="003E74C0"/>
    <w:rsid w:val="004739BA"/>
    <w:rsid w:val="00494169"/>
    <w:rsid w:val="004E53FA"/>
    <w:rsid w:val="00510902"/>
    <w:rsid w:val="00595722"/>
    <w:rsid w:val="006F09A1"/>
    <w:rsid w:val="00734EB9"/>
    <w:rsid w:val="00752377"/>
    <w:rsid w:val="00772FF9"/>
    <w:rsid w:val="00784842"/>
    <w:rsid w:val="008244DA"/>
    <w:rsid w:val="0085432F"/>
    <w:rsid w:val="00854DB8"/>
    <w:rsid w:val="008823FE"/>
    <w:rsid w:val="008B52F8"/>
    <w:rsid w:val="00916B61"/>
    <w:rsid w:val="00957F77"/>
    <w:rsid w:val="0099202A"/>
    <w:rsid w:val="009E44AC"/>
    <w:rsid w:val="009E5C38"/>
    <w:rsid w:val="009F3A33"/>
    <w:rsid w:val="009F3DDA"/>
    <w:rsid w:val="00A97DA1"/>
    <w:rsid w:val="00AE1674"/>
    <w:rsid w:val="00B2095D"/>
    <w:rsid w:val="00B4285B"/>
    <w:rsid w:val="00B76F33"/>
    <w:rsid w:val="00BA7D72"/>
    <w:rsid w:val="00BB4F7F"/>
    <w:rsid w:val="00BC673F"/>
    <w:rsid w:val="00BD2284"/>
    <w:rsid w:val="00BF27DA"/>
    <w:rsid w:val="00C32B60"/>
    <w:rsid w:val="00C35E4C"/>
    <w:rsid w:val="00C6015C"/>
    <w:rsid w:val="00CB7653"/>
    <w:rsid w:val="00CE4A1B"/>
    <w:rsid w:val="00CE6F79"/>
    <w:rsid w:val="00D22A5D"/>
    <w:rsid w:val="00D70480"/>
    <w:rsid w:val="00D71441"/>
    <w:rsid w:val="00D95793"/>
    <w:rsid w:val="00DE2B2A"/>
    <w:rsid w:val="00DE383D"/>
    <w:rsid w:val="00E75841"/>
    <w:rsid w:val="00E8790F"/>
    <w:rsid w:val="00E94EDC"/>
    <w:rsid w:val="00EE0540"/>
    <w:rsid w:val="00F32920"/>
    <w:rsid w:val="00F4005E"/>
    <w:rsid w:val="00F57C2F"/>
    <w:rsid w:val="00FA4B13"/>
    <w:rsid w:val="00FB4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01D098"/>
  <w15:chartTrackingRefBased/>
  <w15:docId w15:val="{1BD01EFC-295E-4D19-9724-1D72E5BB6F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2F8C"/>
    <w:pPr>
      <w:tabs>
        <w:tab w:val="left" w:pos="2520"/>
        <w:tab w:val="left" w:pos="5040"/>
        <w:tab w:val="left" w:pos="7560"/>
      </w:tabs>
      <w:spacing w:after="0" w:line="240" w:lineRule="auto"/>
      <w:jc w:val="both"/>
    </w:pPr>
    <w:rPr>
      <w:rFonts w:ascii="Times New Roman" w:hAnsi="Times New Roman" w:cs="Times New Roman"/>
      <w:sz w:val="24"/>
      <w:szCs w:val="27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4DB8"/>
    <w:pPr>
      <w:tabs>
        <w:tab w:val="clear" w:pos="2520"/>
        <w:tab w:val="clear" w:pos="5040"/>
        <w:tab w:val="clear" w:pos="7560"/>
      </w:tabs>
      <w:jc w:val="center"/>
      <w:outlineLvl w:val="0"/>
    </w:pPr>
    <w:rPr>
      <w:rFonts w:eastAsiaTheme="minorHAnsi" w:cstheme="minorBidi"/>
      <w:b/>
      <w:bCs/>
      <w:color w:val="FF0000"/>
      <w:sz w:val="28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70480"/>
    <w:pPr>
      <w:keepNext/>
      <w:keepLines/>
      <w:tabs>
        <w:tab w:val="clear" w:pos="2520"/>
        <w:tab w:val="clear" w:pos="5040"/>
        <w:tab w:val="clear" w:pos="7560"/>
      </w:tabs>
      <w:spacing w:before="40" w:line="259" w:lineRule="auto"/>
      <w:jc w:val="center"/>
      <w:outlineLvl w:val="1"/>
    </w:pPr>
    <w:rPr>
      <w:rFonts w:eastAsiaTheme="majorEastAsia" w:cstheme="majorBidi"/>
      <w:b/>
      <w:color w:val="0000F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4005E"/>
    <w:pPr>
      <w:outlineLvl w:val="2"/>
    </w:pPr>
    <w:rPr>
      <w:b/>
      <w:caps/>
      <w:kern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4005E"/>
    <w:pPr>
      <w:outlineLvl w:val="3"/>
    </w:pPr>
    <w:rPr>
      <w:b/>
      <w:kern w:val="24"/>
      <w:szCs w:val="26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4005E"/>
    <w:pPr>
      <w:keepNext/>
      <w:keepLines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40EE7"/>
    <w:pPr>
      <w:keepNext/>
      <w:keepLines/>
      <w:tabs>
        <w:tab w:val="clear" w:pos="2520"/>
        <w:tab w:val="clear" w:pos="5040"/>
        <w:tab w:val="clear" w:pos="7560"/>
      </w:tabs>
      <w:outlineLvl w:val="5"/>
    </w:pPr>
    <w:rPr>
      <w:rFonts w:eastAsiaTheme="majorEastAsia" w:cstheme="majorBidi"/>
      <w:b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6015C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6015C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6015C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54DB8"/>
    <w:rPr>
      <w:rFonts w:ascii="Times New Roman" w:eastAsiaTheme="minorHAnsi" w:hAnsi="Times New Roman"/>
      <w:b/>
      <w:bCs/>
      <w:color w:val="FF0000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70480"/>
    <w:rPr>
      <w:rFonts w:ascii="Times New Roman" w:eastAsiaTheme="majorEastAsia" w:hAnsi="Times New Roman" w:cstheme="majorBidi"/>
      <w:b/>
      <w:color w:val="0000F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4005E"/>
    <w:rPr>
      <w:rFonts w:ascii="Times New Roman" w:hAnsi="Times New Roman" w:cs="Times New Roman"/>
      <w:b/>
      <w:caps/>
      <w:kern w:val="24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F4005E"/>
    <w:rPr>
      <w:rFonts w:ascii="Times New Roman" w:hAnsi="Times New Roman" w:cs="Times New Roman"/>
      <w:b/>
      <w:kern w:val="24"/>
      <w:sz w:val="24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rsid w:val="00F4005E"/>
    <w:rPr>
      <w:rFonts w:ascii="Times New Roman" w:hAnsi="Times New Roman" w:cs="Times New Roman"/>
      <w:b/>
      <w:bCs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71441"/>
    <w:pPr>
      <w:numPr>
        <w:numId w:val="4"/>
      </w:numPr>
      <w:tabs>
        <w:tab w:val="left" w:pos="792"/>
        <w:tab w:val="left" w:pos="936"/>
      </w:tabs>
      <w:contextualSpacing/>
    </w:pPr>
    <w:rPr>
      <w:bCs/>
    </w:rPr>
  </w:style>
  <w:style w:type="character" w:customStyle="1" w:styleId="ListParagraphChar">
    <w:name w:val="List Paragraph Char"/>
    <w:link w:val="ListParagraph"/>
    <w:uiPriority w:val="34"/>
    <w:locked/>
    <w:rsid w:val="00D71441"/>
    <w:rPr>
      <w:rFonts w:ascii="Times New Roman" w:hAnsi="Times New Roman"/>
      <w:sz w:val="26"/>
    </w:rPr>
  </w:style>
  <w:style w:type="paragraph" w:customStyle="1" w:styleId="StyleList">
    <w:name w:val="StyleList"/>
    <w:basedOn w:val="ListParagraph"/>
    <w:qFormat/>
    <w:rsid w:val="00BA7D72"/>
    <w:pPr>
      <w:numPr>
        <w:numId w:val="10"/>
      </w:numPr>
      <w:tabs>
        <w:tab w:val="clear" w:pos="792"/>
        <w:tab w:val="clear" w:pos="936"/>
        <w:tab w:val="clear" w:pos="2520"/>
        <w:tab w:val="clear" w:pos="5040"/>
        <w:tab w:val="clear" w:pos="7560"/>
        <w:tab w:val="left" w:pos="720"/>
        <w:tab w:val="left" w:pos="864"/>
      </w:tabs>
      <w:ind w:left="0" w:firstLine="0"/>
    </w:pPr>
    <w:rPr>
      <w:bCs w:val="0"/>
      <w:noProof/>
    </w:rPr>
  </w:style>
  <w:style w:type="paragraph" w:customStyle="1" w:styleId="Normal0">
    <w:name w:val="[Normal]"/>
    <w:qFormat/>
    <w:rsid w:val="008B52F8"/>
    <w:pPr>
      <w:tabs>
        <w:tab w:val="left" w:leader="dot" w:pos="10714"/>
      </w:tabs>
      <w:autoSpaceDE w:val="0"/>
      <w:autoSpaceDN w:val="0"/>
      <w:adjustRightInd w:val="0"/>
      <w:spacing w:before="120" w:after="120" w:line="240" w:lineRule="auto"/>
      <w:jc w:val="both"/>
    </w:pPr>
    <w:rPr>
      <w:rFonts w:ascii="Times New Roman" w:hAnsi="Times New Roman" w:cs="Arial"/>
      <w:sz w:val="24"/>
      <w:szCs w:val="24"/>
    </w:rPr>
  </w:style>
  <w:style w:type="paragraph" w:customStyle="1" w:styleId="Picture">
    <w:name w:val="Picture"/>
    <w:basedOn w:val="Normal0"/>
    <w:qFormat/>
    <w:rsid w:val="00E75841"/>
    <w:pPr>
      <w:spacing w:before="0" w:after="0"/>
      <w:jc w:val="center"/>
    </w:pPr>
    <w:rPr>
      <w:noProof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40EE7"/>
    <w:rPr>
      <w:rFonts w:ascii="Times New Roman" w:eastAsiaTheme="majorEastAsia" w:hAnsi="Times New Roman" w:cstheme="majorBidi"/>
      <w:b/>
      <w:iCs/>
      <w:color w:val="595959" w:themeColor="text1" w:themeTint="A6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6015C"/>
    <w:rPr>
      <w:rFonts w:eastAsiaTheme="majorEastAsia" w:cstheme="majorBidi"/>
      <w:color w:val="595959" w:themeColor="text1" w:themeTint="A6"/>
      <w:sz w:val="24"/>
      <w:szCs w:val="27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6015C"/>
    <w:rPr>
      <w:rFonts w:eastAsiaTheme="majorEastAsia" w:cstheme="majorBidi"/>
      <w:i/>
      <w:iCs/>
      <w:color w:val="272727" w:themeColor="text1" w:themeTint="D8"/>
      <w:sz w:val="24"/>
      <w:szCs w:val="27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6015C"/>
    <w:rPr>
      <w:rFonts w:eastAsiaTheme="majorEastAsia" w:cstheme="majorBidi"/>
      <w:color w:val="272727" w:themeColor="text1" w:themeTint="D8"/>
      <w:sz w:val="24"/>
      <w:szCs w:val="27"/>
    </w:rPr>
  </w:style>
  <w:style w:type="paragraph" w:styleId="Title">
    <w:name w:val="Title"/>
    <w:basedOn w:val="Normal"/>
    <w:next w:val="Normal"/>
    <w:link w:val="TitleChar"/>
    <w:uiPriority w:val="10"/>
    <w:qFormat/>
    <w:rsid w:val="00C6015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6015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6015C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6015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6015C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6015C"/>
    <w:rPr>
      <w:rFonts w:ascii="Times New Roman" w:hAnsi="Times New Roman" w:cs="Times New Roman"/>
      <w:i/>
      <w:iCs/>
      <w:color w:val="404040" w:themeColor="text1" w:themeTint="BF"/>
      <w:sz w:val="24"/>
      <w:szCs w:val="27"/>
    </w:rPr>
  </w:style>
  <w:style w:type="character" w:styleId="IntenseEmphasis">
    <w:name w:val="Intense Emphasis"/>
    <w:basedOn w:val="DefaultParagraphFont"/>
    <w:uiPriority w:val="21"/>
    <w:qFormat/>
    <w:rsid w:val="00C6015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6015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6015C"/>
    <w:rPr>
      <w:rFonts w:ascii="Times New Roman" w:hAnsi="Times New Roman" w:cs="Times New Roman"/>
      <w:i/>
      <w:iCs/>
      <w:color w:val="0F4761" w:themeColor="accent1" w:themeShade="BF"/>
      <w:sz w:val="24"/>
      <w:szCs w:val="27"/>
    </w:rPr>
  </w:style>
  <w:style w:type="character" w:styleId="IntenseReference">
    <w:name w:val="Intense Reference"/>
    <w:basedOn w:val="DefaultParagraphFont"/>
    <w:uiPriority w:val="32"/>
    <w:qFormat/>
    <w:rsid w:val="00C6015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microsoft.com/office/2007/relationships/hdphoto" Target="media/hdphoto3.wdp"/><Relationship Id="rId79" Type="http://schemas.openxmlformats.org/officeDocument/2006/relationships/image" Target="media/image38.png"/><Relationship Id="rId5" Type="http://schemas.openxmlformats.org/officeDocument/2006/relationships/image" Target="media/image1.emf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microsoft.com/office/2007/relationships/hdphoto" Target="media/hdphoto1.wdp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png"/><Relationship Id="rId73" Type="http://schemas.openxmlformats.org/officeDocument/2006/relationships/image" Target="media/image35.png"/><Relationship Id="rId78" Type="http://schemas.openxmlformats.org/officeDocument/2006/relationships/oleObject" Target="embeddings/oleObject34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microsoft.com/office/2007/relationships/hdphoto" Target="media/hdphoto2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82</Words>
  <Characters>5033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1-12T23:31:00Z</dcterms:created>
  <dcterms:modified xsi:type="dcterms:W3CDTF">2024-11-12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